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8" r:id="rId1"/>
    <p:sldMasterId id="2147483754" r:id="rId2"/>
  </p:sldMasterIdLst>
  <p:notesMasterIdLst>
    <p:notesMasterId r:id="rId22"/>
  </p:notesMasterIdLst>
  <p:sldIdLst>
    <p:sldId id="313" r:id="rId3"/>
    <p:sldId id="301" r:id="rId4"/>
    <p:sldId id="315" r:id="rId5"/>
    <p:sldId id="316" r:id="rId6"/>
    <p:sldId id="321" r:id="rId7"/>
    <p:sldId id="323" r:id="rId8"/>
    <p:sldId id="322" r:id="rId9"/>
    <p:sldId id="324" r:id="rId10"/>
    <p:sldId id="326" r:id="rId11"/>
    <p:sldId id="325" r:id="rId12"/>
    <p:sldId id="343" r:id="rId13"/>
    <p:sldId id="348" r:id="rId14"/>
    <p:sldId id="347" r:id="rId15"/>
    <p:sldId id="346" r:id="rId16"/>
    <p:sldId id="345" r:id="rId17"/>
    <p:sldId id="344" r:id="rId18"/>
    <p:sldId id="349" r:id="rId19"/>
    <p:sldId id="355" r:id="rId20"/>
    <p:sldId id="354" r:id="rId21"/>
  </p:sldIdLst>
  <p:sldSz cx="24384000" cy="13716000"/>
  <p:notesSz cx="6858000" cy="9144000"/>
  <p:custDataLst>
    <p:tags r:id="rId23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FF"/>
    <a:srgbClr val="0000FF"/>
    <a:srgbClr val="E7F7FF"/>
    <a:srgbClr val="D6F7FE"/>
    <a:srgbClr val="EEF7E9"/>
    <a:srgbClr val="135F82"/>
    <a:srgbClr val="FFFFFF"/>
    <a:srgbClr val="008000"/>
    <a:srgbClr val="242452"/>
    <a:srgbClr val="270F6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6698" autoAdjust="0"/>
    <p:restoredTop sz="94139" autoAdjust="0"/>
  </p:normalViewPr>
  <p:slideViewPr>
    <p:cSldViewPr>
      <p:cViewPr varScale="1">
        <p:scale>
          <a:sx n="53" d="100"/>
          <a:sy n="53" d="100"/>
        </p:scale>
        <p:origin x="162" y="282"/>
      </p:cViewPr>
      <p:guideLst>
        <p:guide orient="horz" pos="4320"/>
        <p:guide pos="76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-2886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heme" Target="theme/theme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ags" Target="tags/tag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12/21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98658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99727" y="1781954"/>
            <a:ext cx="21031200" cy="2651126"/>
          </a:xfrm>
          <a:prstGeom prst="rect">
            <a:avLst/>
          </a:prstGeom>
        </p:spPr>
        <p:txBody>
          <a:bodyPr/>
          <a:lstStyle>
            <a:lvl1pPr algn="l">
              <a:defRPr sz="5400">
                <a:latin typeface="Tomaho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99727" y="4702953"/>
            <a:ext cx="10363200" cy="8702676"/>
          </a:xfrm>
          <a:prstGeom prst="rect">
            <a:avLst/>
          </a:prstGeom>
        </p:spPr>
        <p:txBody>
          <a:bodyPr/>
          <a:lstStyle>
            <a:lvl1pPr algn="l">
              <a:defRPr sz="4800">
                <a:latin typeface="Tomaho"/>
              </a:defRPr>
            </a:lvl1pPr>
            <a:lvl2pPr algn="l">
              <a:defRPr sz="4800">
                <a:latin typeface="Tomaho"/>
              </a:defRPr>
            </a:lvl2pPr>
            <a:lvl3pPr algn="l">
              <a:defRPr sz="4800">
                <a:latin typeface="Tomaho"/>
              </a:defRPr>
            </a:lvl3pPr>
            <a:lvl4pPr algn="l">
              <a:defRPr sz="4800">
                <a:latin typeface="Tomaho"/>
              </a:defRPr>
            </a:lvl4pPr>
            <a:lvl5pPr algn="l">
              <a:defRPr sz="4800">
                <a:latin typeface="Tomaho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67727" y="4702953"/>
            <a:ext cx="10363200" cy="8702676"/>
          </a:xfrm>
          <a:prstGeom prst="rect">
            <a:avLst/>
          </a:prstGeom>
        </p:spPr>
        <p:txBody>
          <a:bodyPr/>
          <a:lstStyle>
            <a:lvl1pPr algn="l">
              <a:defRPr sz="4800">
                <a:latin typeface="Tomaho"/>
              </a:defRPr>
            </a:lvl1pPr>
            <a:lvl2pPr algn="l">
              <a:defRPr sz="4800">
                <a:latin typeface="Tomaho"/>
              </a:defRPr>
            </a:lvl2pPr>
            <a:lvl3pPr algn="l">
              <a:defRPr sz="4800">
                <a:latin typeface="Tomaho"/>
              </a:defRPr>
            </a:lvl3pPr>
            <a:lvl4pPr algn="l">
              <a:defRPr sz="4800">
                <a:latin typeface="Tomaho"/>
              </a:defRPr>
            </a:lvl4pPr>
            <a:lvl5pPr algn="l">
              <a:defRPr sz="4800">
                <a:latin typeface="Tomaho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2/2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20733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4" grpId="0" build="p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2/2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83307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568361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8695976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2/2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7877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2/2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1529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2/2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9446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2/2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68330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2/21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77825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2/21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51054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2/21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24628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2/21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50806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2/2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48112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2/2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0736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2/2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93066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2/2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4850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12/2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86206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12/2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16447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12/2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76608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12/2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81351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2/2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6FD4328-148B-4547-A4ED-C0C479A0C767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24384000" cy="12860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575104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2/2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93819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2/21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24193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2/21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58988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2/2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65581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2/2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9836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2/2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8855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14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33140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2" r:id="rId1"/>
    <p:sldLayoutId id="2147483743" r:id="rId2"/>
    <p:sldLayoutId id="2147483740" r:id="rId3"/>
    <p:sldLayoutId id="2147483741" r:id="rId4"/>
    <p:sldLayoutId id="2147483744" r:id="rId5"/>
    <p:sldLayoutId id="2147483745" r:id="rId6"/>
    <p:sldLayoutId id="2147483746" r:id="rId7"/>
    <p:sldLayoutId id="2147483747" r:id="rId8"/>
    <p:sldLayoutId id="2147483748" r:id="rId9"/>
    <p:sldLayoutId id="2147483749" r:id="rId10"/>
    <p:sldLayoutId id="2147483750" r:id="rId11"/>
    <p:sldLayoutId id="2147483782" r:id="rId12"/>
  </p:sldLayoutIdLst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D02D81D6-6C80-4AD7-8303-A19CA2808612}"/>
              </a:ext>
            </a:extLst>
          </p:cNvPr>
          <p:cNvPicPr>
            <a:picLocks noChangeAspect="1"/>
          </p:cNvPicPr>
          <p:nvPr userDrawn="1"/>
        </p:nvPicPr>
        <p:blipFill>
          <a:blip r:embed="rId17"/>
          <a:stretch>
            <a:fillRect/>
          </a:stretch>
        </p:blipFill>
        <p:spPr>
          <a:xfrm>
            <a:off x="144203" y="1065704"/>
            <a:ext cx="24239797" cy="12650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1094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  <p:sldLayoutId id="2147483769" r:id="rId15"/>
  </p:sldLayoutIdLst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1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E3FF6797-9084-4088-B03C-F68BB0D6D29D}"/>
              </a:ext>
            </a:extLst>
          </p:cNvPr>
          <p:cNvGrpSpPr/>
          <p:nvPr/>
        </p:nvGrpSpPr>
        <p:grpSpPr>
          <a:xfrm>
            <a:off x="9677400" y="1676400"/>
            <a:ext cx="13944600" cy="10971988"/>
            <a:chOff x="9851187" y="2126503"/>
            <a:chExt cx="13944600" cy="10971988"/>
          </a:xfrm>
        </p:grpSpPr>
        <p:grpSp>
          <p:nvGrpSpPr>
            <p:cNvPr id="8" name="Group 7"/>
            <p:cNvGrpSpPr/>
            <p:nvPr/>
          </p:nvGrpSpPr>
          <p:grpSpPr>
            <a:xfrm>
              <a:off x="9851187" y="2126503"/>
              <a:ext cx="13944600" cy="10971988"/>
              <a:chOff x="1339699" y="3448230"/>
              <a:chExt cx="13944600" cy="10971988"/>
            </a:xfrm>
          </p:grpSpPr>
          <p:sp>
            <p:nvSpPr>
              <p:cNvPr id="10" name="Right Triangle 9"/>
              <p:cNvSpPr/>
              <p:nvPr/>
            </p:nvSpPr>
            <p:spPr>
              <a:xfrm flipH="1">
                <a:off x="8958821" y="3486542"/>
                <a:ext cx="193377" cy="212342"/>
              </a:xfrm>
              <a:prstGeom prst="rtTriangle">
                <a:avLst/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1" name="Group 10"/>
              <p:cNvGrpSpPr/>
              <p:nvPr/>
            </p:nvGrpSpPr>
            <p:grpSpPr>
              <a:xfrm>
                <a:off x="1339699" y="3448230"/>
                <a:ext cx="13944600" cy="10971988"/>
                <a:chOff x="1339699" y="3448230"/>
                <a:chExt cx="13944600" cy="10971988"/>
              </a:xfrm>
            </p:grpSpPr>
            <p:sp>
              <p:nvSpPr>
                <p:cNvPr id="12" name="Rounded Rectangle 11"/>
                <p:cNvSpPr/>
                <p:nvPr/>
              </p:nvSpPr>
              <p:spPr>
                <a:xfrm>
                  <a:off x="1339699" y="3486537"/>
                  <a:ext cx="13944600" cy="10933681"/>
                </a:xfrm>
                <a:prstGeom prst="roundRect">
                  <a:avLst>
                    <a:gd name="adj" fmla="val 2374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8575">
                  <a:solidFill>
                    <a:srgbClr val="0999C8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36000" tIns="18000" rIns="36000" bIns="18000" rtlCol="0" anchor="ctr"/>
                <a:lstStyle/>
                <a:p>
                  <a:pPr algn="ctr"/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TextBox 13"/>
                <p:cNvSpPr txBox="1"/>
                <p:nvPr/>
              </p:nvSpPr>
              <p:spPr>
                <a:xfrm>
                  <a:off x="5759299" y="3448230"/>
                  <a:ext cx="3890809" cy="92333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 fontAlgn="auto">
                    <a:spcBef>
                      <a:spcPct val="50000"/>
                    </a:spcBef>
                    <a:spcAft>
                      <a:spcPts val="0"/>
                    </a:spcAft>
                    <a:defRPr/>
                  </a:pPr>
                  <a:r>
                    <a:rPr lang="en-US" sz="5400" b="1" cap="all" dirty="0">
                      <a:ln w="0"/>
                      <a:solidFill>
                        <a:schemeClr val="bg1"/>
                      </a:solidFill>
                      <a:effectLst>
                        <a:reflection blurRad="12700" stA="50000" endPos="50000" dist="5000" dir="5400000" sy="-100000" rotWithShape="0"/>
                      </a:effectLst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HƯƠNG I</a:t>
                  </a:r>
                </a:p>
              </p:txBody>
            </p:sp>
          </p:grpSp>
        </p:grpSp>
        <p:sp>
          <p:nvSpPr>
            <p:cNvPr id="15" name="Right Triangle 14"/>
            <p:cNvSpPr/>
            <p:nvPr/>
          </p:nvSpPr>
          <p:spPr>
            <a:xfrm flipH="1">
              <a:off x="11477625" y="2164818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ound Same Side Corner Rectangle 15"/>
            <p:cNvSpPr/>
            <p:nvPr/>
          </p:nvSpPr>
          <p:spPr>
            <a:xfrm flipV="1">
              <a:off x="11671001" y="2164810"/>
              <a:ext cx="10807999" cy="2123656"/>
            </a:xfrm>
            <a:prstGeom prst="round2SameRect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11660937" y="2197531"/>
              <a:ext cx="10325100" cy="21236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vi-VN" sz="4400" b="1">
                  <a:solidFill>
                    <a:srgbClr val="FF0000"/>
                  </a:solidFill>
                  <a:effectLst>
                    <a:glow rad="76200">
                      <a:srgbClr val="FFFF00">
                        <a:alpha val="47000"/>
                      </a:srgbClr>
                    </a:glow>
                    <a:outerShdw blurRad="50800" dist="38100" dir="18900000" algn="bl" rotWithShape="0">
                      <a:srgbClr val="0000CC">
                        <a:alpha val="40000"/>
                      </a:srgbClr>
                    </a:outerShdw>
                  </a:effectLst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H</a:t>
              </a:r>
              <a:r>
                <a:rPr lang="en-US" sz="4400" b="1">
                  <a:solidFill>
                    <a:srgbClr val="FF0000"/>
                  </a:solidFill>
                  <a:effectLst>
                    <a:glow rad="76200">
                      <a:srgbClr val="FFFF00">
                        <a:alpha val="47000"/>
                      </a:srgbClr>
                    </a:glow>
                    <a:outerShdw blurRad="50800" dist="38100" dir="18900000" algn="bl" rotWithShape="0">
                      <a:srgbClr val="0000CC">
                        <a:alpha val="40000"/>
                      </a:srgbClr>
                    </a:outerShdw>
                  </a:effectLst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UYÊN ĐỀ 2</a:t>
              </a:r>
              <a:r>
                <a:rPr lang="vi-VN" sz="4400" b="1">
                  <a:solidFill>
                    <a:srgbClr val="FF0000"/>
                  </a:solidFill>
                  <a:effectLst>
                    <a:glow rad="76200">
                      <a:srgbClr val="FFFF00">
                        <a:alpha val="47000"/>
                      </a:srgbClr>
                    </a:glow>
                    <a:outerShdw blurRad="50800" dist="38100" dir="18900000" algn="bl" rotWithShape="0">
                      <a:srgbClr val="0000CC">
                        <a:alpha val="40000"/>
                      </a:srgbClr>
                    </a:outerShdw>
                  </a:effectLst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 </a:t>
              </a:r>
              <a:r>
                <a:rPr lang="en-US" sz="4400" b="1">
                  <a:solidFill>
                    <a:srgbClr val="FF0000"/>
                  </a:solidFill>
                  <a:effectLst>
                    <a:glow rad="76200">
                      <a:srgbClr val="FFFF00">
                        <a:alpha val="47000"/>
                      </a:srgbClr>
                    </a:glow>
                    <a:outerShdw blurRad="50800" dist="38100" dir="18900000" algn="bl" rotWithShape="0">
                      <a:srgbClr val="0000CC">
                        <a:alpha val="40000"/>
                      </a:srgbClr>
                    </a:outerShdw>
                  </a:effectLst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ƯƠNG PHÁP QUI NẠP TOÁN HỌC. NHỊ THỨC NEWTON</a:t>
              </a:r>
              <a:endParaRPr lang="vi-VN" sz="4400" b="1" dirty="0">
                <a:solidFill>
                  <a:srgbClr val="FF0000"/>
                </a:solidFill>
                <a:effectLst>
                  <a:glow rad="76200">
                    <a:srgbClr val="FFFF00">
                      <a:alpha val="47000"/>
                    </a:srgbClr>
                  </a:glow>
                  <a:outerShdw blurRad="50800" dist="38100" dir="18900000" algn="bl" rotWithShape="0">
                    <a:srgbClr val="0000CC">
                      <a:alpha val="40000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pic>
        <p:nvPicPr>
          <p:cNvPr id="4" name="Picture 3">
            <a:extLst>
              <a:ext uri="{FF2B5EF4-FFF2-40B4-BE49-F238E27FC236}">
                <a16:creationId xmlns:a16="http://schemas.microsoft.com/office/drawing/2014/main" id="{5EC3A630-D64F-405A-8875-DC20544DB4B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5268" y="1805545"/>
            <a:ext cx="8841132" cy="116056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405188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96D1F476-2865-4924-8D27-FA982EA1872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48833" y="1905000"/>
                <a:ext cx="23088600" cy="1828800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2.24.</a:t>
                </a: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ìm hệ số của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9</m:t>
                        </m:r>
                      </m:sup>
                    </m:sSup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rong khai triển thành đa thức của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3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11</m:t>
                        </m:r>
                      </m:sup>
                    </m:sSup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96D1F476-2865-4924-8D27-FA982EA187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8833" y="1905000"/>
                <a:ext cx="23088600" cy="1828800"/>
              </a:xfrm>
              <a:prstGeom prst="rect">
                <a:avLst/>
              </a:prstGeom>
              <a:blipFill>
                <a:blip r:embed="rId2"/>
                <a:stretch>
                  <a:fillRect l="-116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3A1211E-3BCC-498F-853A-8F65BC57B94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4343399"/>
                <a:ext cx="23088600" cy="90495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u="sng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ời</a:t>
                </a:r>
                <a:r>
                  <a:rPr lang="en-US" u="sng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u="sng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                     </a:t>
                </a:r>
                <a:r>
                  <a:rPr lang="en-US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</a:t>
                </a:r>
                <a:r>
                  <a:rPr lang="en-US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y</a:t>
                </a:r>
                <a:r>
                  <a:rPr lang="en-US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ầy</a:t>
                </a:r>
                <a:r>
                  <a:rPr lang="en-US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/</a:t>
                </a:r>
                <a:r>
                  <a:rPr lang="en-US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ô</a:t>
                </a:r>
                <a:r>
                  <a:rPr lang="en-US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ạng</a:t>
                </a:r>
                <a:r>
                  <a:rPr lang="en-US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Q </a:t>
                </a:r>
                <a:r>
                  <a:rPr lang="en-US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S </a:t>
                </a:r>
                <a:r>
                  <a:rPr lang="en-US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yếu</a:t>
                </a:r>
                <a:r>
                  <a:rPr lang="en-US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ễ</a:t>
                </a:r>
                <a:r>
                  <a:rPr lang="en-US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õi</a:t>
                </a:r>
                <a:r>
                  <a:rPr lang="en-US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ạ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a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K </a:t>
                </a:r>
                <a:r>
                  <a:rPr lang="en-US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k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a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iể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3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11</m:t>
                        </m:r>
                      </m:sup>
                    </m:sSup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1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11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b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3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11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ay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1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11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b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3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11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ạ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9</m:t>
                        </m:r>
                      </m:sup>
                    </m:sSup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ứ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9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ứ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ạ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1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9</m:t>
                        </m:r>
                      </m:sup>
                    </m:s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3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9</m:t>
                        </m:r>
                      </m:sup>
                    </m:sSup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ay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253440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9</m:t>
                        </m:r>
                      </m:sup>
                    </m:sSup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9</m:t>
                        </m:r>
                      </m:sup>
                    </m:sSup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a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iể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3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11</m:t>
                        </m:r>
                      </m:sup>
                    </m:sSup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253440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3A1211E-3BCC-498F-853A-8F65BC57B9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4343399"/>
                <a:ext cx="23088600" cy="9049549"/>
              </a:xfrm>
              <a:prstGeom prst="rect">
                <a:avLst/>
              </a:prstGeom>
              <a:blipFill>
                <a:blip r:embed="rId3"/>
                <a:stretch>
                  <a:fillRect l="-1188" t="-2219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226891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E9CA557C-5C25-499A-B0FE-23EB461B0DB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48833" y="1905000"/>
                <a:ext cx="23088600" cy="2209800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2.25.</a:t>
                </a: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Khai triển đa thức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+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12</m:t>
                        </m:r>
                      </m:sup>
                    </m:sSup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ành dạ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...+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2</m:t>
                        </m:r>
                      </m:sub>
                    </m:sSub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12</m:t>
                        </m:r>
                      </m:sup>
                    </m:sSup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Tìm hệ số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ớn nhất.</a:t>
                </a:r>
              </a:p>
            </p:txBody>
          </p:sp>
        </mc:Choice>
        <mc:Fallback xmlns="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E9CA557C-5C25-499A-B0FE-23EB461B0D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8833" y="1905000"/>
                <a:ext cx="23088600" cy="2209800"/>
              </a:xfrm>
              <a:prstGeom prst="rect">
                <a:avLst/>
              </a:prstGeom>
              <a:blipFill>
                <a:blip r:embed="rId2"/>
                <a:stretch>
                  <a:fillRect l="-1161" b="-10989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65B7D70-8124-422A-92FF-A0F65163B3C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4783015"/>
                <a:ext cx="23088600" cy="8609933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u="sng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ời </a:t>
                </a:r>
                <a:r>
                  <a:rPr lang="en-US" u="sng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+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1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2</m:t>
                        </m:r>
                      </m:sup>
                      <m:e>
                        <m:sSubSup>
                          <m:sSubSupPr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2</m:t>
                            </m:r>
                          </m:sub>
                          <m:sup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bSup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sSup>
                          <m:sSupPr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p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sSup>
                          <m:sSupPr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p>
                      </m:e>
                    </m:nary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</a:t>
                </a:r>
                <a:r>
                  <a:rPr lang="en-US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</a:p>
              <a:p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ổ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át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a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iể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2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b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ãy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2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b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bar>
                      <m:barPr>
                        <m:pos m:val="top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12</m:t>
                        </m:r>
                      </m:e>
                    </m:bar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2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b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⇔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2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b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2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b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⇔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2!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!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2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</a:rPr>
                          <m:t>!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2!</m:t>
                        </m:r>
                      </m:num>
                      <m:den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</a:rPr>
                          <m:t>!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1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</a:rPr>
                          <m:t>!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1828800" lvl="2" indent="0">
                  <a:buNone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   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⇔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2!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!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2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1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</a:rPr>
                          <m:t>!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2!</m:t>
                        </m:r>
                      </m:num>
                      <m:den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!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1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</a:rPr>
                          <m:t>!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.2.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                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⇔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12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⇔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22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65B7D70-8124-422A-92FF-A0F65163B3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4783015"/>
                <a:ext cx="23088600" cy="8609933"/>
              </a:xfrm>
              <a:prstGeom prst="rect">
                <a:avLst/>
              </a:prstGeom>
              <a:blipFill>
                <a:blip r:embed="rId3"/>
                <a:stretch>
                  <a:fillRect l="-1188" t="-2405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2213276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AE767DF1-3A90-478B-9DC5-ADEC5B2DC02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27314" y="1828800"/>
                <a:ext cx="23088600" cy="2209800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2.25.</a:t>
                </a: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Khai triển đa thức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+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12</m:t>
                        </m:r>
                      </m:sup>
                    </m:sSup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ành dạ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...+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2</m:t>
                        </m:r>
                      </m:sub>
                    </m:sSub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12</m:t>
                        </m:r>
                      </m:sup>
                    </m:sSup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	     Tìm hệ số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ớn nhất.</a:t>
                </a:r>
              </a:p>
            </p:txBody>
          </p:sp>
        </mc:Choice>
        <mc:Fallback xmlns="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AE767DF1-3A90-478B-9DC5-ADEC5B2DC0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314" y="1828800"/>
                <a:ext cx="23088600" cy="2209800"/>
              </a:xfrm>
              <a:prstGeom prst="rect">
                <a:avLst/>
              </a:prstGeom>
              <a:blipFill>
                <a:blip r:embed="rId2"/>
                <a:stretch>
                  <a:fillRect l="-1188" b="-10959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2E7804B-925B-45B1-A79E-75CFBB3A007E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4648200"/>
                <a:ext cx="23088600" cy="8744748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 r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&lt;...&lt;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8</m:t>
                        </m:r>
                      </m:sub>
                    </m:sSub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00000"/>
                  </a:lnSpc>
                </a:pP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ợc lại nếu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⇔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22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Suy r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8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9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2</m:t>
                        </m:r>
                      </m:sub>
                    </m:sSub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hệ số lớn nhất trong khai triển l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8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2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8</m:t>
                        </m:r>
                      </m:sup>
                    </m:sSub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8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=126720</m:t>
                    </m:r>
                  </m:oMath>
                </a14:m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2E7804B-925B-45B1-A79E-75CFBB3A00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4648200"/>
                <a:ext cx="23088600" cy="8744748"/>
              </a:xfrm>
              <a:prstGeom prst="rect">
                <a:avLst/>
              </a:prstGeom>
              <a:blipFill>
                <a:blip r:embed="rId3"/>
                <a:stretch>
                  <a:fillRect l="-1082" t="-1602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4495738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3C4915EE-3EDF-4FD9-AF3D-A7C2A272F14B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48833" y="1905000"/>
                <a:ext cx="23088600" cy="1828800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2.26.</a:t>
                </a: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hứng minh rằng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+...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+...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bSup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3C4915EE-3EDF-4FD9-AF3D-A7C2A272F1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8833" y="1905000"/>
                <a:ext cx="23088600" cy="1828800"/>
              </a:xfrm>
              <a:prstGeom prst="rect">
                <a:avLst/>
              </a:prstGeom>
              <a:blipFill>
                <a:blip r:embed="rId2"/>
                <a:stretch>
                  <a:fillRect l="-1161" r="-712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72CC3D8-B057-4825-B451-01D229183CA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4343399"/>
                <a:ext cx="23088600" cy="90495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u="sng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ời giải</a:t>
                </a: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b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b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...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2</m:t>
                        </m:r>
                      </m:sup>
                    </m:sSub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b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b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(1)</m:t>
                    </m:r>
                  </m:oMath>
                </a14:m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y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−1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o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(1)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được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−1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−...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2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bSup>
                  </m:oMath>
                </a14:m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⇔0=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−...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2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bSup>
                  </m:oMath>
                </a14:m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⇔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+...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+...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bSup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đpcm).</a:t>
                </a:r>
              </a:p>
              <a:p>
                <a:pPr lvl="4"/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72CC3D8-B057-4825-B451-01D229183C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4343399"/>
                <a:ext cx="23088600" cy="9049549"/>
              </a:xfrm>
              <a:prstGeom prst="rect">
                <a:avLst/>
              </a:prstGeom>
              <a:blipFill>
                <a:blip r:embed="rId3"/>
                <a:stretch>
                  <a:fillRect l="-1188" t="-2219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1650463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733EC440-B167-4A25-B5A7-8D8031F6ADB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48833" y="1905000"/>
                <a:ext cx="23088600" cy="1828800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2.26.</a:t>
                </a: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hứng minh rằng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+...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+...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bSup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733EC440-B167-4A25-B5A7-8D8031F6AD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8833" y="1905000"/>
                <a:ext cx="23088600" cy="1828800"/>
              </a:xfrm>
              <a:prstGeom prst="rect">
                <a:avLst/>
              </a:prstGeom>
              <a:blipFill>
                <a:blip r:embed="rId2"/>
                <a:stretch>
                  <a:fillRect l="-1161" r="-712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655C4C6-DD09-491F-B6EF-78E0B786429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4343399"/>
                <a:ext cx="23088600" cy="90495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y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o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(1)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được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+1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+...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2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bSup>
                  </m:oMath>
                </a14:m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⇔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bSup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sup>
                        </m:sSubSup>
                        <m:r>
                          <a:rPr lang="en-US" i="1">
                            <a:latin typeface="Cambria Math" panose="02040503050406030204" pitchFamily="18" charset="0"/>
                          </a:rPr>
                          <m:t>+...+</m:t>
                        </m:r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bSup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p>
                        </m:sSubSup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bSup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5</m:t>
                            </m:r>
                          </m:sup>
                        </m:sSubSup>
                        <m:r>
                          <a:rPr lang="en-US" i="1">
                            <a:latin typeface="Cambria Math" panose="02040503050406030204" pitchFamily="18" charset="0"/>
                          </a:rPr>
                          <m:t>+...+</m:t>
                        </m:r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bSup>
                      </m:e>
                    </m:d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⇔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=2.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p>
                        </m:sSubSup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bSup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5</m:t>
                            </m:r>
                          </m:sup>
                        </m:sSubSup>
                        <m:r>
                          <a:rPr lang="en-US" i="1">
                            <a:latin typeface="Cambria Math" panose="02040503050406030204" pitchFamily="18" charset="0"/>
                          </a:rPr>
                          <m:t>+...+</m:t>
                        </m:r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bSup>
                      </m:e>
                    </m:d>
                  </m:oMath>
                </a14:m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⇒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+...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 giả thiết suy ra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=2048⇔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6</m:t>
                    </m:r>
                  </m:oMath>
                </a14:m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655C4C6-DD09-491F-B6EF-78E0B78642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4343399"/>
                <a:ext cx="23088600" cy="9049549"/>
              </a:xfrm>
              <a:prstGeom prst="rect">
                <a:avLst/>
              </a:prstGeom>
              <a:blipFill>
                <a:blip r:embed="rId3"/>
                <a:stretch>
                  <a:fillRect l="-1082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3554623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F38B5012-0242-4885-840F-C73B3B272811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48833" y="1905000"/>
                <a:ext cx="23088600" cy="3505200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just">
                  <a:lnSpc>
                    <a:spcPct val="150000"/>
                  </a:lnSpc>
                  <a:buNone/>
                </a:pPr>
                <a:r>
                  <a:rPr lang="en-US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2.27.</a:t>
                </a: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ìm giá trị lớn nhất trong các giá trị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,...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 algn="just">
                  <a:lnSpc>
                    <a:spcPct val="150000"/>
                  </a:lnSpc>
                  <a:buNone/>
                </a:pP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Áp dụng: Tìm hệ số lớn nhất của khai triể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biết rằng tổng các hệ số của khai triển bằng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4096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 algn="just">
                  <a:lnSpc>
                    <a:spcPct val="150000"/>
                  </a:lnSpc>
                  <a:buNone/>
                </a:pPr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F38B5012-0242-4885-840F-C73B3B2728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8833" y="1905000"/>
                <a:ext cx="23088600" cy="3505200"/>
              </a:xfrm>
              <a:prstGeom prst="rect">
                <a:avLst/>
              </a:prstGeom>
              <a:blipFill>
                <a:blip r:embed="rId2"/>
                <a:stretch>
                  <a:fillRect l="-1161" r="-1161" b="-8492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6AF9416-9006-4A1F-B6DB-0F60BCEF7DBB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5791200"/>
                <a:ext cx="23088600" cy="7601748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u="sng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ời giải</a:t>
                </a: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không thể là giá trị lớn nhất.</a:t>
                </a:r>
              </a:p>
              <a:p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bSup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ới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1≤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bSup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ớn nhất khi và chỉ khi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Sup>
                                <m:sSub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p>
                              </m:sSub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sSubSup>
                                <m:sSub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p>
                              </m:sSubSup>
                            </m:e>
                          </m:mr>
                          <m:mr>
                            <m:e>
                              <m:sSubSup>
                                <m:sSub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p>
                              </m:sSub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sSubSup>
                                <m:sSub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bSup>
                            </m:e>
                          </m:mr>
                        </m:m>
                      </m:e>
                    </m:d>
                  </m:oMath>
                </a14:m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                        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!</m:t>
                                  </m:r>
                                </m:num>
                                <m:den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</m:d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!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!</m:t>
                                  </m:r>
                                </m:den>
                              </m:f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!</m:t>
                                  </m:r>
                                </m:num>
                                <m:den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!</m:t>
                                  </m:r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+1</m:t>
                                      </m:r>
                                    </m:e>
                                  </m:d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!</m:t>
                                  </m:r>
                                </m:den>
                              </m:f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!</m:t>
                                  </m:r>
                                </m:num>
                                <m:den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</m:d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!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!</m:t>
                                  </m:r>
                                </m:den>
                              </m:f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!</m:t>
                                  </m:r>
                                </m:num>
                                <m:den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+1</m:t>
                                      </m:r>
                                    </m:e>
                                  </m:d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!</m:t>
                                  </m:r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!</m:t>
                                  </m:r>
                                </m:den>
                              </m:f>
                            </m:e>
                          </m:mr>
                        </m:m>
                      </m:e>
                    </m:d>
                  </m:oMath>
                </a14:m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lvl="4"/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6AF9416-9006-4A1F-B6DB-0F60BCEF7D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5791200"/>
                <a:ext cx="23088600" cy="7601748"/>
              </a:xfrm>
              <a:prstGeom prst="rect">
                <a:avLst/>
              </a:prstGeom>
              <a:blipFill>
                <a:blip r:embed="rId3"/>
                <a:stretch>
                  <a:fillRect l="-1188" t="-2722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4543512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E6FDD167-C656-477A-80EF-28519BF8A4BE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48833" y="1905000"/>
                <a:ext cx="23088600" cy="3048000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2.27.</a:t>
                </a: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ìm giá trị lớn nhất trong các giá trị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,...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 algn="just">
                  <a:lnSpc>
                    <a:spcPct val="150000"/>
                  </a:lnSpc>
                  <a:buNone/>
                </a:pP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Áp dụng: Tìm hệ số lớn nhất của khai triể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biết rằng tổng các hệ số của khai triển bằng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4096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E6FDD167-C656-477A-80EF-28519BF8A4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8833" y="1905000"/>
                <a:ext cx="23088600" cy="3048000"/>
              </a:xfrm>
              <a:prstGeom prst="rect">
                <a:avLst/>
              </a:prstGeom>
              <a:blipFill>
                <a:blip r:embed="rId2"/>
                <a:stretch>
                  <a:fillRect l="-1161" t="-6972" r="-1161" b="-10359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829A83D-D30A-4211-88C3-94D7114D5BD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5334000"/>
                <a:ext cx="23088600" cy="8058948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den>
                              </m:f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den>
                              </m:f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den>
                              </m:f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den>
                              </m:f>
                            </m:e>
                          </m:mr>
                        </m:m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1≥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1≥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⇔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1≤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⇔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ường hợp 1: Nếu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ẻ thì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 marL="0" indent="0">
                  <a:buNone/>
                </a:pP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 ra tồn tại hai giá trị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ỏa mãn là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oặc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+1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ường hợp 2: Nếu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hẵn thì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𝑙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hẵn thì giá trị lớn nhất là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p>
                    </m:sSubSup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buNone/>
                </a:pPr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829A83D-D30A-4211-88C3-94D7114D5B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5334000"/>
                <a:ext cx="23088600" cy="8058948"/>
              </a:xfrm>
              <a:prstGeom prst="rect">
                <a:avLst/>
              </a:prstGeom>
              <a:blipFill>
                <a:blip r:embed="rId3"/>
                <a:stretch>
                  <a:fillRect l="-1188" t="-453" b="-2115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4275406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A8257A43-FC04-426B-9D3C-92AEFBD701A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48833" y="1905000"/>
                <a:ext cx="23088600" cy="3581400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2.27.</a:t>
                </a: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ìm giá trị lớn nhất trong các giá trị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,...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Áp dụng: Tìm hệ số lớn nhất của khai triể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biết rằng tổng các hệ số của khai triển bằng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4096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A8257A43-FC04-426B-9D3C-92AEFBD701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8833" y="1905000"/>
                <a:ext cx="23088600" cy="3581400"/>
              </a:xfrm>
              <a:prstGeom prst="rect">
                <a:avLst/>
              </a:prstGeom>
              <a:blipFill>
                <a:blip r:embed="rId2"/>
                <a:stretch>
                  <a:fillRect l="-1161" b="-6282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8EC28F4-CCC4-4424-A9CA-F7649ED07A44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6248400"/>
                <a:ext cx="23088600" cy="7144548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ẻ thì có hai giá trị lớn nhất là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p>
                    </m:sSubSup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p>
                    </m:sSubSup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Áp dụng</a:t>
                </a:r>
              </a:p>
              <a:p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ổng các hệ số của khai triển bằng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4096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=4096⇔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12</m:t>
                    </m:r>
                  </m:oMath>
                </a14:m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hẵn, theo kết quả trên giá trị lớn nhất là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2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6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=924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8EC28F4-CCC4-4424-A9CA-F7649ED07A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6248400"/>
                <a:ext cx="23088600" cy="7144548"/>
              </a:xfrm>
              <a:prstGeom prst="rect">
                <a:avLst/>
              </a:prstGeom>
              <a:blipFill>
                <a:blip r:embed="rId3"/>
                <a:stretch>
                  <a:fillRect l="-1082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3083623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3BDFE0BF-3A70-4FC0-B2D4-834844F61274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48833" y="1905000"/>
                <a:ext cx="23088600" cy="2209800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2.28.</a:t>
                </a: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ìm số hạng có giá trị lớn nhất của khai triể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ới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3BDFE0BF-3A70-4FC0-B2D4-834844F612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8833" y="1905000"/>
                <a:ext cx="23088600" cy="2209800"/>
              </a:xfrm>
              <a:prstGeom prst="rect">
                <a:avLst/>
              </a:prstGeom>
              <a:blipFill>
                <a:blip r:embed="rId2"/>
                <a:stretch>
                  <a:fillRect l="-1161" b="-10989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D31A0AC-5427-40E2-B102-13C63B520D9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4953000"/>
                <a:ext cx="23088600" cy="8439948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u="sng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ời </a:t>
                </a:r>
                <a:r>
                  <a:rPr lang="en-US" u="sng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bSup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p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p>
                      </m:e>
                    </m:nary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ườ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: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ạ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ầu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ê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ớ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ất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b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≥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b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⇔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≥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bSup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ườ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: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ạ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uố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ớ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ất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b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≥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b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⇔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≥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bSup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3657600" lvl="4" indent="0">
                  <a:buNone/>
                </a:pP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D31A0AC-5427-40E2-B102-13C63B520D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4953000"/>
                <a:ext cx="23088600" cy="8439948"/>
              </a:xfrm>
              <a:prstGeom prst="rect">
                <a:avLst/>
              </a:prstGeom>
              <a:blipFill>
                <a:blip r:embed="rId3"/>
                <a:stretch>
                  <a:fillRect l="-1188" t="-2453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7960175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41BCA1B1-C525-4830-BCE1-75E2EEC67C21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48833" y="1905000"/>
                <a:ext cx="23088600" cy="2286000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2.28.</a:t>
                </a: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ìm số hạng có giá trị lớn nhất của khai triể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ới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41BCA1B1-C525-4830-BCE1-75E2EEC67C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8833" y="1905000"/>
                <a:ext cx="23088600" cy="2286000"/>
              </a:xfrm>
              <a:prstGeom prst="rect">
                <a:avLst/>
              </a:prstGeom>
              <a:blipFill>
                <a:blip r:embed="rId2"/>
                <a:stretch>
                  <a:fillRect l="-1161" b="-7162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8255256-9289-419F-9560-4B6190DED0D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4876800"/>
                <a:ext cx="23088600" cy="8516148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ường hợp 3: Hai số hạng đầu tiên và cuối cùng không phải là số lớn nhất</a:t>
                </a:r>
              </a:p>
              <a:p>
                <a:pPr marL="0" indent="0">
                  <a:buNone/>
                </a:pPr>
                <a:r>
                  <a: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 ra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460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46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sz="4600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bSup>
                    <m:sSup>
                      <m:sSupPr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600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p>
                        <m:r>
                          <a:rPr lang="en-US" sz="46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46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600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sSup>
                      <m:sSupPr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600" i="1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en-US" sz="4600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</m:oMath>
                </a14:m>
                <a:r>
                  <a: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ớn nhất khi và chỉ khi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6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Sup>
                                <m:sSubSupPr>
                                  <m:ctrlP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  <m:sup>
                                  <m: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p>
                              </m:sSubSup>
                              <m:sSup>
                                <m:sSupPr>
                                  <m:ctrlP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p>
                                  <m: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p>
                                  <m: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p>
                              </m:sSup>
                              <m:r>
                                <a:rPr lang="en-US" sz="4600" i="1"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sSubSup>
                                <m:sSubSupPr>
                                  <m:ctrlP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  <m:sup>
                                  <m: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p>
                              </m:sSubSup>
                              <m:sSup>
                                <m:sSupPr>
                                  <m:ctrlP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p>
                                  <m: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p>
                                  <m: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p>
                              </m:sSup>
                            </m:e>
                          </m:mr>
                          <m:mr>
                            <m:e>
                              <m:sSubSup>
                                <m:sSubSupPr>
                                  <m:ctrlP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  <m:sup>
                                  <m: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p>
                              </m:sSubSup>
                              <m:sSup>
                                <m:sSupPr>
                                  <m:ctrlP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p>
                                  <m: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p>
                                  <m: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p>
                              </m:sSup>
                              <m:r>
                                <a:rPr lang="en-US" sz="4600" i="1"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sSubSup>
                                <m:sSubSupPr>
                                  <m:ctrlP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  <m:sup>
                                  <m: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bSup>
                              <m:sSup>
                                <m:sSupPr>
                                  <m:ctrlP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p>
                                  <m: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p>
                                  <m: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</m:e>
                          </m:mr>
                        </m:m>
                      </m:e>
                    </m:d>
                  </m:oMath>
                </a14:m>
                <a:r>
                  <a: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với </a:t>
                </a:r>
                <a14:m>
                  <m:oMath xmlns:m="http://schemas.openxmlformats.org/officeDocument/2006/math">
                    <m:r>
                      <a:rPr lang="en-US" sz="4600" i="1">
                        <a:latin typeface="Cambria Math" panose="02040503050406030204" pitchFamily="18" charset="0"/>
                      </a:rPr>
                      <m:t>1≤</m:t>
                    </m:r>
                    <m:r>
                      <a:rPr lang="en-US" sz="46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4600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460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4600" i="1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endParaRPr lang="en-US" sz="46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                             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𝑞𝑛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𝑞𝑛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</m:mr>
                        </m:m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⇔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𝑞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−1≤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𝑞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e>
                    </m:d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𝑞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guyên thì tồn tại 2 giá trị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ỏa mã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𝑞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oặc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𝑞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e>
                    </m:d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𝑞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không nguyên thì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phần nguyê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𝑞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+1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 đó kí hiệu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phần nguyên của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8255256-9289-419F-9560-4B6190DED0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4876800"/>
                <a:ext cx="23088600" cy="8516148"/>
              </a:xfrm>
              <a:prstGeom prst="rect">
                <a:avLst/>
              </a:prstGeom>
              <a:blipFill>
                <a:blip r:embed="rId3"/>
                <a:stretch>
                  <a:fillRect l="-1108" t="-2430" r="-1082" b="-429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1244988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708C62C3-3138-4092-86C2-85A1567C6E78}"/>
              </a:ext>
            </a:extLst>
          </p:cNvPr>
          <p:cNvGrpSpPr/>
          <p:nvPr/>
        </p:nvGrpSpPr>
        <p:grpSpPr>
          <a:xfrm>
            <a:off x="851973" y="1809814"/>
            <a:ext cx="22680054" cy="11689905"/>
            <a:chOff x="1309172" y="1793810"/>
            <a:chExt cx="22680054" cy="11689905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E17C9077-2F0E-4830-9CBB-2CF87E745444}"/>
                </a:ext>
              </a:extLst>
            </p:cNvPr>
            <p:cNvGrpSpPr/>
            <p:nvPr/>
          </p:nvGrpSpPr>
          <p:grpSpPr>
            <a:xfrm>
              <a:off x="1309172" y="1793810"/>
              <a:ext cx="22680054" cy="11689905"/>
              <a:chOff x="1309172" y="1793810"/>
              <a:chExt cx="22680054" cy="11689905"/>
            </a:xfrm>
          </p:grpSpPr>
          <p:grpSp>
            <p:nvGrpSpPr>
              <p:cNvPr id="69" name="Group 68"/>
              <p:cNvGrpSpPr/>
              <p:nvPr/>
            </p:nvGrpSpPr>
            <p:grpSpPr>
              <a:xfrm>
                <a:off x="1309172" y="1797127"/>
                <a:ext cx="22680054" cy="11686588"/>
                <a:chOff x="-3805656" y="3448230"/>
                <a:chExt cx="22680054" cy="11686588"/>
              </a:xfrm>
            </p:grpSpPr>
            <p:sp>
              <p:nvSpPr>
                <p:cNvPr id="70" name="Right Triangle 69"/>
                <p:cNvSpPr/>
                <p:nvPr/>
              </p:nvSpPr>
              <p:spPr>
                <a:xfrm flipH="1">
                  <a:off x="8958821" y="3486542"/>
                  <a:ext cx="193377" cy="212342"/>
                </a:xfrm>
                <a:prstGeom prst="rtTriangle">
                  <a:avLst/>
                </a:pr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71" name="Group 70"/>
                <p:cNvGrpSpPr/>
                <p:nvPr/>
              </p:nvGrpSpPr>
              <p:grpSpPr>
                <a:xfrm>
                  <a:off x="-3805656" y="3448230"/>
                  <a:ext cx="22680054" cy="11686588"/>
                  <a:chOff x="-3805656" y="3448230"/>
                  <a:chExt cx="22680054" cy="11686588"/>
                </a:xfrm>
              </p:grpSpPr>
              <p:sp>
                <p:nvSpPr>
                  <p:cNvPr id="72" name="Rounded Rectangle 71"/>
                  <p:cNvSpPr/>
                  <p:nvPr/>
                </p:nvSpPr>
                <p:spPr>
                  <a:xfrm>
                    <a:off x="-3805656" y="3605032"/>
                    <a:ext cx="22680054" cy="11529786"/>
                  </a:xfrm>
                  <a:prstGeom prst="roundRect">
                    <a:avLst>
                      <a:gd name="adj" fmla="val 2127"/>
                    </a:avLst>
                  </a:prstGeom>
                  <a:solidFill>
                    <a:schemeClr val="bg1"/>
                  </a:solidFill>
                  <a:ln w="28575">
                    <a:solidFill>
                      <a:srgbClr val="0999C8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lIns="36000" tIns="18000" rIns="36000" bIns="18000" rtlCol="0" anchor="ctr"/>
                  <a:lstStyle/>
                  <a:p>
                    <a:pPr algn="ctr"/>
                    <a:endParaRPr lang="en-US" sz="4600" dirty="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73" name="TextBox 72"/>
                  <p:cNvSpPr txBox="1"/>
                  <p:nvPr/>
                </p:nvSpPr>
                <p:spPr>
                  <a:xfrm>
                    <a:off x="5759299" y="3448230"/>
                    <a:ext cx="3890809" cy="92333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 fontAlgn="auto">
                      <a:spcBef>
                        <a:spcPct val="50000"/>
                      </a:spcBef>
                      <a:spcAft>
                        <a:spcPts val="0"/>
                      </a:spcAft>
                      <a:defRPr/>
                    </a:pPr>
                    <a:r>
                      <a:rPr lang="en-US" sz="5400" b="1" cap="all" dirty="0">
                        <a:ln w="0"/>
                        <a:solidFill>
                          <a:schemeClr val="bg1"/>
                        </a:solidFill>
                        <a:effectLst>
                          <a:reflection blurRad="12700" stA="50000" endPos="50000" dist="5000" dir="5400000" sy="-100000" rotWithShape="0"/>
                        </a:effectLst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CHƯƠNG I</a:t>
                    </a:r>
                  </a:p>
                </p:txBody>
              </p:sp>
            </p:grpSp>
          </p:grpSp>
          <p:sp>
            <p:nvSpPr>
              <p:cNvPr id="74" name="Right Triangle 73"/>
              <p:cNvSpPr/>
              <p:nvPr/>
            </p:nvSpPr>
            <p:spPr>
              <a:xfrm flipH="1">
                <a:off x="7921388" y="1793819"/>
                <a:ext cx="193377" cy="212342"/>
              </a:xfrm>
              <a:prstGeom prst="rtTriangle">
                <a:avLst/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6" name="Round Same Side Corner Rectangle 95"/>
              <p:cNvSpPr/>
              <p:nvPr/>
            </p:nvSpPr>
            <p:spPr>
              <a:xfrm flipV="1">
                <a:off x="7730514" y="1793810"/>
                <a:ext cx="12157685" cy="1780075"/>
              </a:xfrm>
              <a:prstGeom prst="round2SameRect">
                <a:avLst>
                  <a:gd name="adj1" fmla="val 6458"/>
                  <a:gd name="adj2" fmla="val 0"/>
                </a:avLst>
              </a:prstGeom>
              <a:solidFill>
                <a:schemeClr val="accent5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8" name="TextBox 97"/>
              <p:cNvSpPr txBox="1"/>
              <p:nvPr/>
            </p:nvSpPr>
            <p:spPr>
              <a:xfrm>
                <a:off x="7730514" y="1894208"/>
                <a:ext cx="12304385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800" b="1">
                    <a:solidFill>
                      <a:srgbClr val="FF0000"/>
                    </a:solidFill>
                    <a:effectLst>
                      <a:glow rad="76200">
                        <a:srgbClr val="FFFF00">
                          <a:alpha val="47000"/>
                        </a:srgbClr>
                      </a:glow>
                      <a:outerShdw blurRad="50800" dist="38100" dir="18900000" algn="bl" rotWithShape="0">
                        <a:srgbClr val="0000CC">
                          <a:alpha val="40000"/>
                        </a:srgbClr>
                      </a:outerShdw>
                    </a:effectLs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</a:t>
                </a:r>
                <a:r>
                  <a:rPr lang="en-US" sz="4800" b="1">
                    <a:solidFill>
                      <a:srgbClr val="FF0000"/>
                    </a:solidFill>
                    <a:effectLst>
                      <a:glow rad="76200">
                        <a:srgbClr val="FFFF00">
                          <a:alpha val="47000"/>
                        </a:srgbClr>
                      </a:glow>
                      <a:outerShdw blurRad="50800" dist="38100" dir="18900000" algn="bl" rotWithShape="0">
                        <a:srgbClr val="0000CC">
                          <a:alpha val="40000"/>
                        </a:srgbClr>
                      </a:outerShdw>
                    </a:effectLs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UYÊN ĐỀ 2</a:t>
                </a:r>
                <a:r>
                  <a:rPr lang="vi-VN" sz="4800" b="1">
                    <a:solidFill>
                      <a:srgbClr val="FF0000"/>
                    </a:solidFill>
                    <a:effectLst>
                      <a:glow rad="76200">
                        <a:srgbClr val="FFFF00">
                          <a:alpha val="47000"/>
                        </a:srgbClr>
                      </a:glow>
                      <a:outerShdw blurRad="50800" dist="38100" dir="18900000" algn="bl" rotWithShape="0">
                        <a:srgbClr val="0000CC">
                          <a:alpha val="40000"/>
                        </a:srgbClr>
                      </a:outerShdw>
                    </a:effectLs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800" b="1">
                    <a:solidFill>
                      <a:srgbClr val="FF0000"/>
                    </a:solidFill>
                    <a:effectLst>
                      <a:glow rad="76200">
                        <a:srgbClr val="FFFF00">
                          <a:alpha val="47000"/>
                        </a:srgbClr>
                      </a:glow>
                      <a:outerShdw blurRad="50800" dist="38100" dir="18900000" algn="bl" rotWithShape="0">
                        <a:srgbClr val="0000CC">
                          <a:alpha val="40000"/>
                        </a:srgbClr>
                      </a:outerShdw>
                    </a:effectLs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 PHÁP QUI NẠP TOÁN HỌC. NHỊ THỨC NEWTON</a:t>
                </a:r>
                <a:endParaRPr lang="vi-VN" sz="4800" b="1" dirty="0">
                  <a:solidFill>
                    <a:srgbClr val="FF0000"/>
                  </a:solidFill>
                  <a:effectLst>
                    <a:glow rad="76200">
                      <a:srgbClr val="FFFF00">
                        <a:alpha val="47000"/>
                      </a:srgbClr>
                    </a:glow>
                    <a:outerShdw blurRad="50800" dist="38100" dir="18900000" algn="bl" rotWithShape="0">
                      <a:srgbClr val="0000CC">
                        <a:alpha val="40000"/>
                      </a:srgbClr>
                    </a:outerShdw>
                  </a:effectLst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pic>
            <p:nvPicPr>
              <p:cNvPr id="104" name="Picture 53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71230" y="2975075"/>
                <a:ext cx="1495424" cy="14954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7" name="Rectangle 16"/>
              <p:cNvSpPr/>
              <p:nvPr/>
            </p:nvSpPr>
            <p:spPr>
              <a:xfrm>
                <a:off x="7467544" y="4114018"/>
                <a:ext cx="13632086" cy="83322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91410" tIns="45705" rIns="91410" bIns="45705" rtlCol="0" anchor="ctr"/>
              <a:lstStyle/>
              <a:p>
                <a:pPr algn="ctr"/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1951037" y="5409589"/>
                <a:ext cx="511680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000" b="1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</a:t>
                </a:r>
                <a:endParaRPr lang="en-US" sz="40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0" name="TextBox 79"/>
              <p:cNvSpPr txBox="1"/>
              <p:nvPr/>
            </p:nvSpPr>
            <p:spPr>
              <a:xfrm>
                <a:off x="1951036" y="8958976"/>
                <a:ext cx="511679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000" b="1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</a:t>
                </a:r>
                <a:endParaRPr lang="en-US" sz="40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7" name="TextBox 86"/>
              <p:cNvSpPr txBox="1"/>
              <p:nvPr/>
            </p:nvSpPr>
            <p:spPr>
              <a:xfrm>
                <a:off x="1951038" y="11270143"/>
                <a:ext cx="511679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000" b="1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4</a:t>
                </a:r>
                <a:endParaRPr lang="en-US" sz="40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88" name="Group 87"/>
              <p:cNvGrpSpPr/>
              <p:nvPr/>
            </p:nvGrpSpPr>
            <p:grpSpPr>
              <a:xfrm>
                <a:off x="3844753" y="6486123"/>
                <a:ext cx="9996868" cy="890586"/>
                <a:chOff x="-920921" y="2872606"/>
                <a:chExt cx="9996868" cy="890586"/>
              </a:xfrm>
            </p:grpSpPr>
            <p:sp>
              <p:nvSpPr>
                <p:cNvPr id="89" name="TextBox 88"/>
                <p:cNvSpPr txBox="1"/>
                <p:nvPr/>
              </p:nvSpPr>
              <p:spPr>
                <a:xfrm>
                  <a:off x="84347" y="2932195"/>
                  <a:ext cx="8991600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endParaRPr lang="en-US" sz="4800" b="1" i="1" dirty="0">
                    <a:solidFill>
                      <a:srgbClr val="24245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1" name="TextBox 90"/>
                <p:cNvSpPr txBox="1"/>
                <p:nvPr/>
              </p:nvSpPr>
              <p:spPr>
                <a:xfrm>
                  <a:off x="-920921" y="2872606"/>
                  <a:ext cx="543740" cy="7694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400" b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1</a:t>
                  </a:r>
                </a:p>
              </p:txBody>
            </p:sp>
          </p:grpSp>
          <p:sp>
            <p:nvSpPr>
              <p:cNvPr id="95" name="TextBox 94"/>
              <p:cNvSpPr txBox="1"/>
              <p:nvPr/>
            </p:nvSpPr>
            <p:spPr>
              <a:xfrm>
                <a:off x="3809999" y="7688223"/>
                <a:ext cx="543740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</a:t>
                </a:r>
              </a:p>
            </p:txBody>
          </p:sp>
          <p:grpSp>
            <p:nvGrpSpPr>
              <p:cNvPr id="64" name="Group 44"/>
              <p:cNvGrpSpPr/>
              <p:nvPr/>
            </p:nvGrpSpPr>
            <p:grpSpPr>
              <a:xfrm>
                <a:off x="1447803" y="12257809"/>
                <a:ext cx="1024529" cy="852846"/>
                <a:chOff x="7459669" y="7543800"/>
                <a:chExt cx="1016188" cy="852947"/>
              </a:xfrm>
            </p:grpSpPr>
            <p:sp>
              <p:nvSpPr>
                <p:cNvPr id="65" name="Isosceles Triangle 44"/>
                <p:cNvSpPr/>
                <p:nvPr/>
              </p:nvSpPr>
              <p:spPr>
                <a:xfrm rot="16200000">
                  <a:off x="7469936" y="7533533"/>
                  <a:ext cx="143688" cy="164221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8" name="TextBox 67"/>
                <p:cNvSpPr txBox="1"/>
                <p:nvPr/>
              </p:nvSpPr>
              <p:spPr>
                <a:xfrm>
                  <a:off x="7949268" y="7688760"/>
                  <a:ext cx="526593" cy="70796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5</a:t>
                  </a:r>
                  <a:endParaRPr lang="en-US" sz="40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  <p:sp>
          <p:nvSpPr>
            <p:cNvPr id="103" name="Google Shape;122;p14">
              <a:extLst>
                <a:ext uri="{FF2B5EF4-FFF2-40B4-BE49-F238E27FC236}">
                  <a16:creationId xmlns:a16="http://schemas.microsoft.com/office/drawing/2014/main" id="{FAF7E6E7-D68E-4774-9801-54F6529B128E}"/>
                </a:ext>
              </a:extLst>
            </p:cNvPr>
            <p:cNvSpPr/>
            <p:nvPr/>
          </p:nvSpPr>
          <p:spPr>
            <a:xfrm>
              <a:off x="3165290" y="3009806"/>
              <a:ext cx="4418523" cy="882637"/>
            </a:xfrm>
            <a:prstGeom prst="rect">
              <a:avLst/>
            </a:prstGeom>
            <a:noFill/>
            <a:ln>
              <a:noFill/>
            </a:ln>
            <a:effectLst>
              <a:outerShdw blurRad="152400" dist="317500" dir="5400000" sx="90000" sy="-19000" rotWithShape="0">
                <a:srgbClr val="000000">
                  <a:alpha val="14901"/>
                </a:srgbClr>
              </a:outerShdw>
            </a:effectLst>
          </p:spPr>
          <p:txBody>
            <a:bodyPr spcFirstLastPara="1" wrap="square" lIns="91425" tIns="45700" rIns="91425" bIns="45700" anchor="t" anchorCtr="0">
              <a:noAutofit/>
              <a:scene3d>
                <a:camera prst="orthographicFront"/>
                <a:lightRig rig="threePt" dir="t"/>
              </a:scene3d>
              <a:sp3d prstMaterial="metal"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000">
                  <a:solidFill>
                    <a:srgbClr val="FF0000"/>
                  </a:solidFill>
                  <a:effectLst>
                    <a:glow rad="76200">
                      <a:srgbClr val="FFFF00">
                        <a:alpha val="47000"/>
                      </a:srgbClr>
                    </a:glow>
                    <a:outerShdw blurRad="50800" dist="38100" dir="18900000" algn="bl" rotWithShape="0">
                      <a:srgbClr val="0000CC">
                        <a:alpha val="40000"/>
                      </a:srgbClr>
                    </a:outerShdw>
                  </a:effectLst>
                  <a:latin typeface="Bahnschrift SemiBold SemiConden" panose="020B0502040204020203" pitchFamily="34" charset="0"/>
                  <a:sym typeface="Baumans"/>
                </a:rPr>
                <a:t>TOÁN ĐẠI SỐ  </a:t>
              </a:r>
              <a:endParaRPr sz="6000" dirty="0">
                <a:solidFill>
                  <a:srgbClr val="FF0000"/>
                </a:solidFill>
                <a:effectLst>
                  <a:glow rad="76200">
                    <a:srgbClr val="FFFF00">
                      <a:alpha val="47000"/>
                    </a:srgbClr>
                  </a:glow>
                  <a:outerShdw blurRad="50800" dist="38100" dir="18900000" algn="bl" rotWithShape="0">
                    <a:srgbClr val="0000CC">
                      <a:alpha val="40000"/>
                    </a:srgbClr>
                  </a:outerShdw>
                </a:effectLst>
                <a:latin typeface="Bahnschrift SemiBold SemiConden" panose="020B0502040204020203" pitchFamily="34" charset="0"/>
              </a:endParaRPr>
            </a:p>
          </p:txBody>
        </p:sp>
        <p:grpSp>
          <p:nvGrpSpPr>
            <p:cNvPr id="105" name="Group 104">
              <a:extLst>
                <a:ext uri="{FF2B5EF4-FFF2-40B4-BE49-F238E27FC236}">
                  <a16:creationId xmlns:a16="http://schemas.microsoft.com/office/drawing/2014/main" id="{7EC462C3-097E-478F-9154-33220765427C}"/>
                </a:ext>
              </a:extLst>
            </p:cNvPr>
            <p:cNvGrpSpPr/>
            <p:nvPr/>
          </p:nvGrpSpPr>
          <p:grpSpPr>
            <a:xfrm>
              <a:off x="4441592" y="3900043"/>
              <a:ext cx="1316269" cy="1323399"/>
              <a:chOff x="4902568" y="2922072"/>
              <a:chExt cx="1316269" cy="1323399"/>
            </a:xfrm>
          </p:grpSpPr>
          <p:grpSp>
            <p:nvGrpSpPr>
              <p:cNvPr id="106" name="Group 105">
                <a:extLst>
                  <a:ext uri="{FF2B5EF4-FFF2-40B4-BE49-F238E27FC236}">
                    <a16:creationId xmlns:a16="http://schemas.microsoft.com/office/drawing/2014/main" id="{392A2278-170A-49E8-B48D-301797CCDF5E}"/>
                  </a:ext>
                </a:extLst>
              </p:cNvPr>
              <p:cNvGrpSpPr/>
              <p:nvPr/>
            </p:nvGrpSpPr>
            <p:grpSpPr>
              <a:xfrm>
                <a:off x="5015148" y="2971696"/>
                <a:ext cx="1175009" cy="1143519"/>
                <a:chOff x="5015148" y="2971695"/>
                <a:chExt cx="1175009" cy="1143520"/>
              </a:xfrm>
            </p:grpSpPr>
            <p:sp>
              <p:nvSpPr>
                <p:cNvPr id="108" name="Oval 107">
                  <a:extLst>
                    <a:ext uri="{FF2B5EF4-FFF2-40B4-BE49-F238E27FC236}">
                      <a16:creationId xmlns:a16="http://schemas.microsoft.com/office/drawing/2014/main" id="{4E1041DC-D475-450B-91E9-794165D6DE77}"/>
                    </a:ext>
                  </a:extLst>
                </p:cNvPr>
                <p:cNvSpPr/>
                <p:nvPr/>
              </p:nvSpPr>
              <p:spPr>
                <a:xfrm>
                  <a:off x="5015148" y="2971695"/>
                  <a:ext cx="1175009" cy="1143520"/>
                </a:xfrm>
                <a:prstGeom prst="ellipse">
                  <a:avLst/>
                </a:prstGeom>
                <a:solidFill>
                  <a:srgbClr val="FFFF00"/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9" name="Oval 108">
                  <a:extLst>
                    <a:ext uri="{FF2B5EF4-FFF2-40B4-BE49-F238E27FC236}">
                      <a16:creationId xmlns:a16="http://schemas.microsoft.com/office/drawing/2014/main" id="{1BBB2B80-ECD5-421E-A4F7-BBA59D5C9CDF}"/>
                    </a:ext>
                  </a:extLst>
                </p:cNvPr>
                <p:cNvSpPr/>
                <p:nvPr/>
              </p:nvSpPr>
              <p:spPr>
                <a:xfrm>
                  <a:off x="5015148" y="2993775"/>
                  <a:ext cx="1091111" cy="1121440"/>
                </a:xfrm>
                <a:prstGeom prst="ellipse">
                  <a:avLst/>
                </a:prstGeom>
                <a:solidFill>
                  <a:srgbClr val="3333FF"/>
                </a:solidFill>
                <a:ln>
                  <a:noFill/>
                </a:ln>
                <a:effectLst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07" name="Google Shape;123;p14">
                <a:extLst>
                  <a:ext uri="{FF2B5EF4-FFF2-40B4-BE49-F238E27FC236}">
                    <a16:creationId xmlns:a16="http://schemas.microsoft.com/office/drawing/2014/main" id="{F38EB064-8955-4FC1-9AF5-C49985002268}"/>
                  </a:ext>
                </a:extLst>
              </p:cNvPr>
              <p:cNvSpPr txBox="1"/>
              <p:nvPr/>
            </p:nvSpPr>
            <p:spPr>
              <a:xfrm>
                <a:off x="4902568" y="2922072"/>
                <a:ext cx="1316269" cy="1323399"/>
              </a:xfrm>
              <a:prstGeom prst="rect">
                <a:avLst/>
              </a:prstGeom>
              <a:noFill/>
              <a:ln>
                <a:noFill/>
              </a:ln>
              <a:effectLst>
                <a:innerShdw blurRad="63500" dist="50800">
                  <a:prstClr val="black">
                    <a:alpha val="50000"/>
                  </a:prstClr>
                </a:innerShdw>
              </a:effectLst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8000">
                    <a:solidFill>
                      <a:schemeClr val="bg1"/>
                    </a:solidFill>
                    <a:latin typeface="Yu Gothic UI Semilight" panose="020B0400000000000000" pitchFamily="34" charset="-128"/>
                    <a:ea typeface="Yu Gothic UI Semilight" panose="020B0400000000000000" pitchFamily="34" charset="-128"/>
                  </a:rPr>
                  <a:t>➉</a:t>
                </a:r>
                <a:endParaRPr sz="8000" dirty="0">
                  <a:solidFill>
                    <a:schemeClr val="bg1"/>
                  </a:solidFill>
                </a:endParaRPr>
              </a:p>
            </p:txBody>
          </p:sp>
        </p:grpSp>
      </p:grpSp>
      <p:sp>
        <p:nvSpPr>
          <p:cNvPr id="4" name="Rectangle 2">
            <a:extLst>
              <a:ext uri="{FF2B5EF4-FFF2-40B4-BE49-F238E27FC236}">
                <a16:creationId xmlns:a16="http://schemas.microsoft.com/office/drawing/2014/main" id="{B0E47C77-B650-48A8-977B-4610F4666D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hứng minh rằng với mọi số tự nhiên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19DA034-8DE3-4926-A916-2BAE42A930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320675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7087" imgH="177569" progId="Equation.DSMT4">
                  <p:embed/>
                </p:oleObj>
              </mc:Choice>
              <mc:Fallback>
                <p:oleObj name="Equation" r:id="rId4" imgW="317087" imgH="17756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320675" cy="174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>
            <a:extLst>
              <a:ext uri="{FF2B5EF4-FFF2-40B4-BE49-F238E27FC236}">
                <a16:creationId xmlns:a16="http://schemas.microsoft.com/office/drawing/2014/main" id="{18CA3BA1-FC4B-48D2-B461-A0BC667875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3182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ta có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488B06E3-2056-4762-AE8E-DBEC02444D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hứng minh rằng với mọi số tự nhiên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B28B8AA-81F3-498D-B61E-0BDAFF074C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609600"/>
          <a:ext cx="320675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7087" imgH="177569" progId="Equation.DSMT4">
                  <p:embed/>
                </p:oleObj>
              </mc:Choice>
              <mc:Fallback>
                <p:oleObj name="Equation" r:id="rId6" imgW="317087" imgH="17756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609600"/>
                        <a:ext cx="320675" cy="174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>
            <a:extLst>
              <a:ext uri="{FF2B5EF4-FFF2-40B4-BE49-F238E27FC236}">
                <a16:creationId xmlns:a16="http://schemas.microsoft.com/office/drawing/2014/main" id="{77F633DB-158C-4A86-BAA6-971C743BF0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78422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ta có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8">
            <a:extLst>
              <a:ext uri="{FF2B5EF4-FFF2-40B4-BE49-F238E27FC236}">
                <a16:creationId xmlns:a16="http://schemas.microsoft.com/office/drawing/2014/main" id="{43B7B3D1-0941-4A6E-9EC2-27CD4A2020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30480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hứng minh rằng với mọi số tự nhiên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4CA69E7-993C-4D15-9A5F-4BD3D24149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762000"/>
          <a:ext cx="320675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17087" imgH="177569" progId="Equation.DSMT4">
                  <p:embed/>
                </p:oleObj>
              </mc:Choice>
              <mc:Fallback>
                <p:oleObj name="Equation" r:id="rId7" imgW="317087" imgH="17756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762000"/>
                        <a:ext cx="320675" cy="174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9">
            <a:extLst>
              <a:ext uri="{FF2B5EF4-FFF2-40B4-BE49-F238E27FC236}">
                <a16:creationId xmlns:a16="http://schemas.microsoft.com/office/drawing/2014/main" id="{454D1079-E368-471A-AE59-AA683D3A19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93662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ta có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4" name="Round Same Side Corner Rectangle 15">
            <a:extLst>
              <a:ext uri="{FF2B5EF4-FFF2-40B4-BE49-F238E27FC236}">
                <a16:creationId xmlns:a16="http://schemas.microsoft.com/office/drawing/2014/main" id="{6C322FF7-ED67-4C85-95C9-8505401DA9B8}"/>
              </a:ext>
            </a:extLst>
          </p:cNvPr>
          <p:cNvSpPr/>
          <p:nvPr/>
        </p:nvSpPr>
        <p:spPr>
          <a:xfrm flipV="1">
            <a:off x="7475075" y="7290481"/>
            <a:ext cx="10807999" cy="1333291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218332B6-90C6-41DD-A30D-C951AD850ECE}"/>
              </a:ext>
            </a:extLst>
          </p:cNvPr>
          <p:cNvSpPr txBox="1"/>
          <p:nvPr/>
        </p:nvSpPr>
        <p:spPr>
          <a:xfrm>
            <a:off x="7560877" y="7541627"/>
            <a:ext cx="103251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 TẬP CUỐI CHUYÊN ĐỀ 2</a:t>
            </a:r>
            <a:endParaRPr lang="vi-VN" sz="48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63519E5-A197-AAB2-B1C0-DE343FB124A6}"/>
              </a:ext>
            </a:extLst>
          </p:cNvPr>
          <p:cNvSpPr txBox="1"/>
          <p:nvPr/>
        </p:nvSpPr>
        <p:spPr>
          <a:xfrm>
            <a:off x="7444250" y="8900205"/>
            <a:ext cx="12344400" cy="141577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/>
              <a:t>Xem thêm tại Website VnTeach.Com https://www.vnteach.com</a:t>
            </a:r>
          </a:p>
        </p:txBody>
      </p:sp>
    </p:spTree>
    <p:extLst>
      <p:ext uri="{BB962C8B-B14F-4D97-AF65-F5344CB8AC3E}">
        <p14:creationId xmlns:p14="http://schemas.microsoft.com/office/powerpoint/2010/main" val="221842548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879601"/>
                <a:ext cx="23164800" cy="1701800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.19.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minh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ằ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ọ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ự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≥1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ta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2.</m:t>
                    </m:r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  <m:r>
                      <a:rPr lang="en-US" sz="4800" i="1">
                        <a:latin typeface="Cambria Math" panose="02040503050406030204" pitchFamily="18" charset="0"/>
                      </a:rPr>
                      <m:t>+3.</m:t>
                    </m:r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4800" i="1">
                        <a:latin typeface="Cambria Math" panose="02040503050406030204" pitchFamily="18" charset="0"/>
                      </a:rPr>
                      <m:t>+4.</m:t>
                    </m:r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4800" i="1">
                        <a:latin typeface="Cambria Math" panose="02040503050406030204" pitchFamily="18" charset="0"/>
                      </a:rPr>
                      <m:t>+...+</m:t>
                    </m:r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+1</m:t>
                        </m:r>
                      </m:e>
                    </m:d>
                    <m:r>
                      <a:rPr lang="en-US" sz="4800" i="1">
                        <a:latin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sz="4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(1)</m:t>
                    </m:r>
                  </m:oMath>
                </a14:m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879601"/>
                <a:ext cx="23164800" cy="1701800"/>
              </a:xfrm>
              <a:prstGeom prst="rect">
                <a:avLst/>
              </a:prstGeom>
              <a:blipFill>
                <a:blip r:embed="rId3"/>
                <a:stretch>
                  <a:fillRect l="-1184" t="-12411" b="-709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4716464"/>
                <a:ext cx="23164800" cy="8786812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u="sng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ời</a:t>
                </a:r>
                <a:r>
                  <a:rPr lang="en-US" u="sng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u="sng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minh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y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ạ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1)</a:t>
                </a:r>
                <a:r>
                  <a:rPr lang="en-US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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2.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=4=1.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1+1</m:t>
                        </m:r>
                      </m:sup>
                    </m:sSup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 </a:t>
                </a:r>
                <a:r>
                  <a:rPr lang="en-US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ệnh</a:t>
                </a:r>
                <a:r>
                  <a:rPr lang="en-US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ư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(1)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ử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(1)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≥</m:t>
                        </m:r>
                        <m:r>
                          <a:rPr lang="en-US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ứ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.2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3.2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4.2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...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e>
                    </m:d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.2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.2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ẽ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minh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ằ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(1)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ũ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ĩ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ẽ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minh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.2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3.2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4.2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...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1</m:t>
                          </m:r>
                        </m:e>
                      </m:d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.2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1</m:t>
                          </m:r>
                        </m:e>
                      </m:d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.2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1</m:t>
                          </m:r>
                        </m:e>
                      </m:d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.2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2</m:t>
                          </m:r>
                        </m:sup>
                      </m:sSup>
                    </m:oMath>
                  </m:oMathPara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4716464"/>
                <a:ext cx="23164800" cy="8786812"/>
              </a:xfrm>
              <a:prstGeom prst="rect">
                <a:avLst/>
              </a:prstGeom>
              <a:blipFill>
                <a:blip r:embed="rId4"/>
                <a:stretch>
                  <a:fillRect l="-1184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8169890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4724400"/>
                <a:ext cx="23241000" cy="86685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ật vậy, ta có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.2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3.2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4.2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...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1</m:t>
                          </m:r>
                        </m:e>
                      </m:d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.2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1</m:t>
                          </m:r>
                        </m:e>
                      </m:d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.2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</m:oMath>
                  </m:oMathPara>
                </a14:m>
                <a:endParaRPr lang="en-US" i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 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.2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2</m:t>
                        </m:r>
                      </m:e>
                    </m:d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.2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</m:oMath>
                </a14:m>
                <a:endParaRPr lang="en-US" i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 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.2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.2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.2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</m:oMath>
                </a14:m>
                <a:endParaRPr lang="en-US" i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 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.2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.2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</m:oMath>
                </a14:m>
                <a:endParaRPr lang="en-US" i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 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.2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2</m:t>
                        </m:r>
                      </m:sup>
                    </m:sSup>
                  </m:oMath>
                </a14:m>
                <a:endParaRPr lang="en-US" i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 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e>
                    </m:d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.2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2</m:t>
                        </m:r>
                      </m:sup>
                    </m:sSup>
                  </m:oMath>
                </a14:m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(1)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úng với mọi số tự nhiê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≥1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4724400"/>
                <a:ext cx="23241000" cy="8668549"/>
              </a:xfrm>
              <a:prstGeom prst="rect">
                <a:avLst/>
              </a:prstGeom>
              <a:blipFill>
                <a:blip r:embed="rId3"/>
                <a:stretch>
                  <a:fillRect l="-1180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itle 1">
                <a:extLst>
                  <a:ext uri="{FF2B5EF4-FFF2-40B4-BE49-F238E27FC236}">
                    <a16:creationId xmlns:a16="http://schemas.microsoft.com/office/drawing/2014/main" id="{4C007BB4-31F6-4D45-9C8D-57CFC408EE2B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981200"/>
                <a:ext cx="23164800" cy="1701800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r>
                  <a:rPr lang="en-US" sz="4800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2.19. </a:t>
                </a:r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ng minh rằng với mọi số tự nhiên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≥1</m:t>
                    </m:r>
                  </m:oMath>
                </a14:m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ta có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2.</m:t>
                    </m:r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  <m:r>
                      <a:rPr lang="en-US" sz="4800" i="1">
                        <a:latin typeface="Cambria Math" panose="02040503050406030204" pitchFamily="18" charset="0"/>
                      </a:rPr>
                      <m:t>+3.</m:t>
                    </m:r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4800" i="1">
                        <a:latin typeface="Cambria Math" panose="02040503050406030204" pitchFamily="18" charset="0"/>
                      </a:rPr>
                      <m:t>+4.</m:t>
                    </m:r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4800" i="1">
                        <a:latin typeface="Cambria Math" panose="02040503050406030204" pitchFamily="18" charset="0"/>
                      </a:rPr>
                      <m:t>+...+</m:t>
                    </m:r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+1</m:t>
                        </m:r>
                      </m:e>
                    </m:d>
                    <m:r>
                      <a:rPr lang="en-US" sz="4800" i="1">
                        <a:latin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sz="4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</m:oMath>
                </a14:m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(1)</m:t>
                    </m:r>
                  </m:oMath>
                </a14:m>
                <a:endParaRPr lang="en-US" sz="48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" name="Title 1">
                <a:extLst>
                  <a:ext uri="{FF2B5EF4-FFF2-40B4-BE49-F238E27FC236}">
                    <a16:creationId xmlns:a16="http://schemas.microsoft.com/office/drawing/2014/main" id="{4C007BB4-31F6-4D45-9C8D-57CFC408EE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981200"/>
                <a:ext cx="23164800" cy="1701800"/>
              </a:xfrm>
              <a:prstGeom prst="rect">
                <a:avLst/>
              </a:prstGeom>
              <a:blipFill>
                <a:blip r:embed="rId4"/>
                <a:stretch>
                  <a:fillRect l="-1184" t="-12456" b="-1068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5866508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CA362168-6AE2-4FFD-8148-2BD5A7F6472B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5486400"/>
                <a:ext cx="23088600" cy="7906548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u="sng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ời</a:t>
                </a:r>
                <a:r>
                  <a:rPr lang="en-US" u="sng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u="sng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 marL="0" indent="0">
                  <a:buNone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Ta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1.3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3.5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5.7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ết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ả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) ta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ự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á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(1)</m:t>
                    </m:r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minh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(1)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y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ạ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ư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(1)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lvl="4"/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CA362168-6AE2-4FFD-8148-2BD5A7F647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5486400"/>
                <a:ext cx="23088600" cy="7906548"/>
              </a:xfrm>
              <a:prstGeom prst="rect">
                <a:avLst/>
              </a:prstGeom>
              <a:blipFill>
                <a:blip r:embed="rId2"/>
                <a:stretch>
                  <a:fillRect l="-1188" t="-2617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A83DEC6-7814-4080-88C0-1CCD7C52E88D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48833" y="1905000"/>
                <a:ext cx="23088600" cy="3048000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defTabSz="2003425">
                  <a:buNone/>
                </a:pPr>
                <a:r>
                  <a:rPr lang="en-US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2.20. </a:t>
                </a: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ặ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1.3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3.5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+...+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e>
                        </m:d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</m:den>
                    </m:f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Tín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Dự đoán công thức tính tổ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chứng minh nó bằng quy nạp.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A83DEC6-7814-4080-88C0-1CCD7C52E8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8833" y="1905000"/>
                <a:ext cx="23088600" cy="3048000"/>
              </a:xfrm>
              <a:prstGeom prst="rect">
                <a:avLst/>
              </a:prstGeom>
              <a:blipFill>
                <a:blip r:embed="rId3"/>
                <a:stretch>
                  <a:fillRect l="-1161" t="-3187" b="-5777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1177241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8DEE0E38-5877-4C43-8887-67796858D2BE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48833" y="1905000"/>
                <a:ext cx="23088600" cy="2133600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defTabSz="2003425">
                  <a:buNone/>
                  <a:tabLst>
                    <a:tab pos="2633663" algn="l"/>
                  </a:tabLst>
                </a:pPr>
                <a:r>
                  <a:rPr lang="en-US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2.20. </a:t>
                </a: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ặ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1.3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3.5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+...+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e>
                        </m:d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</m:den>
                    </m:f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b) Dự đoán công thức tính tổ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chứng minh nó bằng quy nạp.</a:t>
                </a:r>
              </a:p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8DEE0E38-5877-4C43-8887-67796858D2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8833" y="1905000"/>
                <a:ext cx="23088600" cy="2133600"/>
              </a:xfrm>
              <a:prstGeom prst="rect">
                <a:avLst/>
              </a:prstGeom>
              <a:blipFill>
                <a:blip r:embed="rId2"/>
                <a:stretch>
                  <a:fillRect l="-1161" t="-4545" b="-8239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886CCFF-EBBB-44CD-9431-83F79AB843DE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4191000"/>
                <a:ext cx="23088600" cy="9201948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ử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(1)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 = k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≥</m:t>
                        </m:r>
                        <m:r>
                          <a:rPr lang="en-US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ứ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ẽ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minh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ằ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(1)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ũ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ĩ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ẽ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min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ật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ta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e>
                            </m:d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e>
                            </m:d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3</m:t>
                            </m:r>
                          </m:e>
                        </m:d>
                      </m:den>
                    </m:f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3</m:t>
                            </m:r>
                          </m:e>
                        </m:d>
                      </m:den>
                    </m:f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+3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num>
                      <m:den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3</m:t>
                            </m:r>
                          </m:e>
                        </m:d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</m:num>
                      <m:den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3</m:t>
                            </m:r>
                          </m:e>
                        </m:d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3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457200" lvl="4"/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ọ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≥1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886CCFF-EBBB-44CD-9431-83F79AB843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4191000"/>
                <a:ext cx="23088600" cy="9201948"/>
              </a:xfrm>
              <a:prstGeom prst="rect">
                <a:avLst/>
              </a:prstGeom>
              <a:blipFill>
                <a:blip r:embed="rId3"/>
                <a:stretch>
                  <a:fillRect l="-1082" t="-794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1394761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25709BEB-1F71-4511-8115-8B7DBAE198E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3809999"/>
                <a:ext cx="23088600" cy="95829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u="sng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ời</a:t>
                </a:r>
                <a:r>
                  <a:rPr lang="en-US" u="sng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u="sng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minh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(1)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y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ạ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1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.0+1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1=11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hia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ết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11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(1)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ử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(1)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(</a:t>
                </a:r>
                <a:r>
                  <a:rPr lang="en-US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K?)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ứ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1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hia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ết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11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minh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(1)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ĩ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ẽ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minh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1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hia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ết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11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ật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ta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1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1=1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2+1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1=1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.1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1=100.1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100−99=100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−99</m:t>
                    </m:r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õ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à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−99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hia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ết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1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1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hia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ết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11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iết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y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ạ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ế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1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hia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ết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11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(1)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ọ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ự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25709BEB-1F71-4511-8115-8B7DBAE198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3809999"/>
                <a:ext cx="23088600" cy="9582949"/>
              </a:xfrm>
              <a:prstGeom prst="rect">
                <a:avLst/>
              </a:prstGeom>
              <a:blipFill>
                <a:blip r:embed="rId2"/>
                <a:stretch>
                  <a:fillRect l="-1188" t="-2160" r="-528" b="-3494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A51F787-7A7F-4C0C-8E2F-34A18628CE8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48833" y="1905000"/>
                <a:ext cx="23088600" cy="1600200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2.21. </a:t>
                </a: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ng minh rằng với mọi số tự nhiê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ta có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1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hia hết cho 11.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(1)</m:t>
                    </m:r>
                  </m:oMath>
                </a14:m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A51F787-7A7F-4C0C-8E2F-34A18628CE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8833" y="1905000"/>
                <a:ext cx="23088600" cy="1600200"/>
              </a:xfrm>
              <a:prstGeom prst="rect">
                <a:avLst/>
              </a:prstGeom>
              <a:blipFill>
                <a:blip r:embed="rId3"/>
                <a:stretch>
                  <a:fillRect l="-1161" t="-8712" r="-1478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0184705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1B290F29-3385-4D90-A92C-4B261DBA521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48833" y="1905000"/>
                <a:ext cx="23088600" cy="1447800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2.22. </a:t>
                </a: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ng minh rằng với mọi số tự nhiê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≥2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ta có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5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≥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(1)</m:t>
                    </m:r>
                  </m:oMath>
                </a14:m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1B290F29-3385-4D90-A92C-4B261DBA52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8833" y="1905000"/>
                <a:ext cx="23088600" cy="1447800"/>
              </a:xfrm>
              <a:prstGeom prst="rect">
                <a:avLst/>
              </a:prstGeom>
              <a:blipFill>
                <a:blip r:embed="rId2"/>
                <a:stretch>
                  <a:fillRect l="-116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D0E8A6F-9A07-450F-968D-EDB49F7A722E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3962401"/>
                <a:ext cx="23088600" cy="9430548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u="sng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ời giải</a:t>
                </a: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hứng minh bất đẳng thức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(1)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ằng quy nạp theo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với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≥2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có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5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Vậy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(1)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úng với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 sử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(1)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úng với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≥2,</m:t>
                        </m:r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∈</m:t>
                            </m:r>
                          </m:e>
                        </m:func>
                        <m:r>
                          <a:rPr lang="en-US" i="1">
                            <a:latin typeface="Cambria Math" panose="02040503050406030204" pitchFamily="18" charset="0"/>
                          </a:rPr>
                          <m:t>ℕ</m:t>
                        </m:r>
                      </m:e>
                    </m:d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tức là ta có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5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≥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ần chứng minh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(1)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úng với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tức là chứng minh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5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≥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=3.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4.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ật vậy, ta có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5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=5.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5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≥5.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p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5.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5.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≥3.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4.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</m:oMath>
                </a14:m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(1)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úng với mọi số tự nhiê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≥2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D0E8A6F-9A07-450F-968D-EDB49F7A72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3962401"/>
                <a:ext cx="23088600" cy="9430548"/>
              </a:xfrm>
              <a:prstGeom prst="rect">
                <a:avLst/>
              </a:prstGeom>
              <a:blipFill>
                <a:blip r:embed="rId3"/>
                <a:stretch>
                  <a:fillRect l="-1188" t="-2195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5940896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848B5F7F-5F87-4D05-85FF-D4AF2ADDEA9E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48833" y="1905000"/>
                <a:ext cx="23088600" cy="1219200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2.23. </a:t>
                </a: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Khai triể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10</m:t>
                        </m:r>
                      </m:sup>
                    </m:sSup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		b) So sánh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,1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10</m:t>
                        </m:r>
                      </m:sup>
                    </m:sSup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848B5F7F-5F87-4D05-85FF-D4AF2ADDEA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8833" y="1905000"/>
                <a:ext cx="23088600" cy="1219200"/>
              </a:xfrm>
              <a:prstGeom prst="rect">
                <a:avLst/>
              </a:prstGeom>
              <a:blipFill>
                <a:blip r:embed="rId2"/>
                <a:stretch>
                  <a:fillRect l="-1161" b="-1089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EF473D9-6ADE-40F7-B3BC-922F4EE6827D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3962401"/>
                <a:ext cx="23088600" cy="9430548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u="sng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ời giải</a:t>
                </a: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 marL="0" indent="0">
                  <a:buNone/>
                </a:pP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Theo công thức nhị thức Newton, ta có</a:t>
                </a: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10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0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0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0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0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b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0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b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0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b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0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6</m:t>
                        </m:r>
                      </m:sup>
                    </m:sSub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6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0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7</m:t>
                        </m:r>
                      </m:sup>
                    </m:sSub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7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0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8</m:t>
                        </m:r>
                      </m:sup>
                    </m:sSub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8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0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9</m:t>
                        </m:r>
                      </m:sup>
                    </m:sSub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9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0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10</m:t>
                        </m:r>
                      </m:sup>
                    </m:sSub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10</m:t>
                        </m:r>
                      </m:sup>
                    </m:sSup>
                  </m:oMath>
                </a14:m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1+1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45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120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210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252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210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6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120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7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45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8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10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9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10</m:t>
                        </m:r>
                      </m:sup>
                    </m:sSup>
                  </m:oMath>
                </a14:m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Ta có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,1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10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+0,1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10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10</m:t>
                        </m:r>
                      </m:sup>
                      <m:e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0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bSup>
                        <m:r>
                          <a:rPr lang="en-US" i="1">
                            <a:latin typeface="Cambria Math" panose="02040503050406030204" pitchFamily="18" charset="0"/>
                          </a:rPr>
                          <m:t>.0,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&gt;</m:t>
                        </m:r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0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bSup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0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p>
                        </m:sSubSup>
                        <m:r>
                          <a:rPr lang="en-US" i="1">
                            <a:latin typeface="Cambria Math" panose="02040503050406030204" pitchFamily="18" charset="0"/>
                          </a:rPr>
                          <m:t>.0,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=2</m:t>
                        </m:r>
                      </m:e>
                    </m:nary>
                  </m:oMath>
                </a14:m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,1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10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&gt;2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EF473D9-6ADE-40F7-B3BC-922F4EE682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3962401"/>
                <a:ext cx="23088600" cy="9430548"/>
              </a:xfrm>
              <a:prstGeom prst="rect">
                <a:avLst/>
              </a:prstGeom>
              <a:blipFill>
                <a:blip r:embed="rId3"/>
                <a:stretch>
                  <a:fillRect l="-1188" t="-2195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319750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9Slide.vn</Template>
  <TotalTime>3292</TotalTime>
  <Words>2127</Words>
  <Application>Microsoft Office PowerPoint</Application>
  <PresentationFormat>Custom</PresentationFormat>
  <Paragraphs>148</Paragraphs>
  <Slides>19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30" baseType="lpstr">
      <vt:lpstr>Yu Gothic UI Semilight</vt:lpstr>
      <vt:lpstr>Arial</vt:lpstr>
      <vt:lpstr>Bahnschrift SemiBold SemiConden</vt:lpstr>
      <vt:lpstr>Calibri</vt:lpstr>
      <vt:lpstr>Calibri Light</vt:lpstr>
      <vt:lpstr>Cambria Math</vt:lpstr>
      <vt:lpstr>Tahoma</vt:lpstr>
      <vt:lpstr>Tomaho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nTeach.Com</dc:creator>
  <cp:keywords>VnTeach.Com</cp:keywords>
  <cp:lastModifiedBy>Admin</cp:lastModifiedBy>
  <cp:revision>1</cp:revision>
  <dcterms:created xsi:type="dcterms:W3CDTF">2013-08-31T11:42:51Z</dcterms:created>
  <dcterms:modified xsi:type="dcterms:W3CDTF">2023-12-21T08:34:56Z</dcterms:modified>
</cp:coreProperties>
</file>